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sldIdLst>
    <p:sldId id="257" r:id="rId2"/>
    <p:sldId id="449" r:id="rId3"/>
    <p:sldId id="572" r:id="rId4"/>
    <p:sldId id="573" r:id="rId5"/>
    <p:sldId id="574" r:id="rId6"/>
    <p:sldId id="575" r:id="rId7"/>
    <p:sldId id="284" r:id="rId8"/>
    <p:sldId id="285" r:id="rId9"/>
    <p:sldId id="576" r:id="rId10"/>
    <p:sldId id="577" r:id="rId11"/>
    <p:sldId id="578" r:id="rId12"/>
    <p:sldId id="579" r:id="rId13"/>
    <p:sldId id="580" r:id="rId14"/>
    <p:sldId id="581" r:id="rId15"/>
    <p:sldId id="582" r:id="rId16"/>
    <p:sldId id="289" r:id="rId17"/>
    <p:sldId id="287" r:id="rId18"/>
    <p:sldId id="583" r:id="rId19"/>
    <p:sldId id="584" r:id="rId20"/>
    <p:sldId id="585" r:id="rId21"/>
    <p:sldId id="586" r:id="rId22"/>
    <p:sldId id="28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579" autoAdjust="0"/>
    <p:restoredTop sz="94683"/>
  </p:normalViewPr>
  <p:slideViewPr>
    <p:cSldViewPr snapToGrid="0">
      <p:cViewPr>
        <p:scale>
          <a:sx n="97" d="100"/>
          <a:sy n="97" d="100"/>
        </p:scale>
        <p:origin x="137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2D9EA6-0065-48F9-9BD6-AE1077F30DAD}" type="datetimeFigureOut">
              <a:rPr lang="zh-TW" altLang="en-US" smtClean="0"/>
              <a:t>2021/2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9BA853-ACFF-49AF-BD05-AEC0E65C5C4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67696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C3EB7-5369-1846-9326-E9E4290F82DB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8771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A91DF-8385-5F46-A025-4734191D3264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7309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07AA5-C5AF-2C44-83DD-F2FFE7628335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2770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74F9-EBBA-454C-9657-0EBD161AEFE5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6734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5EC8D-61B9-3D42-AD68-C99106DCB183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7900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DFCD9-4C3C-BA41-A3C5-2EE1D7D71469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3650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6D831-BE10-E440-A2AA-D7BBFC754EA2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7782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BA4A5-2867-934A-BD1F-41F6B99C3749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9763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77EA3-BDCF-9C42-BD80-29D00A34581B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9749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E3A98-4C4D-2A46-AD67-2FD86FA18172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1330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665C5-6D91-DB42-89ED-4B5DAF22ACF6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91026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33FFC1-7401-C34C-883D-BC8A8F999137}" type="datetime1">
              <a:rPr lang="en-US" altLang="zh-TW" smtClean="0"/>
              <a:t>2/19/21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DE13E2-BA6A-4CCB-A75C-261FBE4EA56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1243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1.png"/><Relationship Id="rId10" Type="http://schemas.openxmlformats.org/officeDocument/2006/relationships/image" Target="../media/image92.png"/><Relationship Id="rId4" Type="http://schemas.openxmlformats.org/officeDocument/2006/relationships/image" Target="../media/image87.png"/><Relationship Id="rId9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3" Type="http://schemas.openxmlformats.org/officeDocument/2006/relationships/image" Target="../media/image94.png"/><Relationship Id="rId7" Type="http://schemas.openxmlformats.org/officeDocument/2006/relationships/image" Target="../media/image81.png"/><Relationship Id="rId12" Type="http://schemas.openxmlformats.org/officeDocument/2006/relationships/image" Target="../media/image10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101.png"/><Relationship Id="rId5" Type="http://schemas.openxmlformats.org/officeDocument/2006/relationships/image" Target="../media/image96.png"/><Relationship Id="rId10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image" Target="../media/image9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Relationship Id="rId1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31392" y="548680"/>
            <a:ext cx="8481216" cy="3310548"/>
          </a:xfrm>
        </p:spPr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Quantum Luminosity</a:t>
            </a:r>
            <a:br>
              <a:rPr lang="en-US" altLang="zh-TW" dirty="0"/>
            </a:br>
            <a:br>
              <a:rPr lang="en-US" altLang="zh-TW" sz="1600" dirty="0"/>
            </a:br>
            <a:endParaRPr lang="zh-TW" altLang="en-US" sz="5400" dirty="0"/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>
          <a:xfrm>
            <a:off x="2836892" y="6356354"/>
            <a:ext cx="3470223" cy="365125"/>
          </a:xfrm>
        </p:spPr>
        <p:txBody>
          <a:bodyPr/>
          <a:lstStyle/>
          <a:p>
            <a:r>
              <a:rPr lang="en-US" altLang="zh-TW" sz="1800" dirty="0"/>
              <a:t>Snowmass2021</a:t>
            </a:r>
            <a:endParaRPr lang="zh-TW" altLang="en-US" sz="1800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3B823-45CD-49B6-BF28-3C200612834C}" type="slidenum">
              <a:rPr lang="zh-TW" altLang="en-US" sz="1800"/>
              <a:t>1</a:t>
            </a:fld>
            <a:endParaRPr lang="zh-TW" altLang="en-US" dirty="0"/>
          </a:p>
        </p:txBody>
      </p:sp>
      <p:pic>
        <p:nvPicPr>
          <p:cNvPr id="5" name="Picture 1" descr="C:\Users\AmibaGelos\Documents\Dropbox\LeCosPA_ presentation\LeCosPA_Travel_Purchase_Form\LeCosPA_Log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548680"/>
            <a:ext cx="2381250" cy="1092994"/>
          </a:xfrm>
          <a:prstGeom prst="rect">
            <a:avLst/>
          </a:prstGeom>
          <a:noFill/>
        </p:spPr>
      </p:pic>
      <p:pic>
        <p:nvPicPr>
          <p:cNvPr id="6" name="Picture 3" descr="http://www.ntu.edu.tw/chinese2009/about/Emblem7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80312" y="116632"/>
            <a:ext cx="1623060" cy="1609344"/>
          </a:xfrm>
          <a:prstGeom prst="rect">
            <a:avLst/>
          </a:prstGeom>
          <a:noFill/>
        </p:spPr>
      </p:pic>
      <p:sp>
        <p:nvSpPr>
          <p:cNvPr id="13" name="副標題 2"/>
          <p:cNvSpPr>
            <a:spLocks noGrp="1"/>
          </p:cNvSpPr>
          <p:nvPr>
            <p:ph type="subTitle" idx="1"/>
          </p:nvPr>
        </p:nvSpPr>
        <p:spPr>
          <a:xfrm>
            <a:off x="228088" y="3143807"/>
            <a:ext cx="8640960" cy="2158584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sz="3200" dirty="0" err="1"/>
              <a:t>Pisin</a:t>
            </a:r>
            <a:r>
              <a:rPr lang="en-US" altLang="zh-TW" sz="3200" dirty="0"/>
              <a:t> Chen</a:t>
            </a:r>
            <a:br>
              <a:rPr lang="en-US" altLang="zh-TW" dirty="0">
                <a:solidFill>
                  <a:schemeClr val="tx1"/>
                </a:solidFill>
              </a:rPr>
            </a:br>
            <a:endParaRPr lang="en-US" altLang="zh-TW" sz="700" dirty="0">
              <a:solidFill>
                <a:schemeClr val="tx1"/>
              </a:solidFill>
            </a:endParaRPr>
          </a:p>
          <a:p>
            <a:r>
              <a:rPr lang="en-US" altLang="zh-TW" dirty="0">
                <a:solidFill>
                  <a:schemeClr val="accent1"/>
                </a:solidFill>
              </a:rPr>
              <a:t>Department of Physics and Grad. Inst. Astrophysics </a:t>
            </a:r>
            <a:br>
              <a:rPr lang="en-US" altLang="zh-TW" dirty="0"/>
            </a:br>
            <a:r>
              <a:rPr lang="en-US" altLang="zh-TW" dirty="0">
                <a:solidFill>
                  <a:schemeClr val="accent1"/>
                </a:solidFill>
              </a:rPr>
              <a:t>National Taiwan University </a:t>
            </a:r>
            <a:r>
              <a:rPr lang="en-US" altLang="zh-TW" dirty="0"/>
              <a:t>(NTU) </a:t>
            </a:r>
            <a:endParaRPr lang="en-US" altLang="zh-TW" sz="2400" dirty="0">
              <a:solidFill>
                <a:schemeClr val="accent1"/>
              </a:solidFill>
            </a:endParaRPr>
          </a:p>
          <a:p>
            <a:r>
              <a:rPr lang="en-US" altLang="zh-TW" sz="2400" dirty="0">
                <a:solidFill>
                  <a:schemeClr val="accent1"/>
                </a:solidFill>
              </a:rPr>
              <a:t>Leung Center for Cosmology and Particle Astrophysics </a:t>
            </a:r>
            <a:r>
              <a:rPr lang="en-US" altLang="zh-TW" sz="2400" dirty="0">
                <a:solidFill>
                  <a:schemeClr val="tx1"/>
                </a:solidFill>
              </a:rPr>
              <a:t>(</a:t>
            </a:r>
            <a:r>
              <a:rPr lang="en-US" altLang="zh-TW" sz="2400" dirty="0" err="1">
                <a:solidFill>
                  <a:schemeClr val="tx1"/>
                </a:solidFill>
              </a:rPr>
              <a:t>LeCosPA</a:t>
            </a:r>
            <a:r>
              <a:rPr lang="en-US" altLang="zh-TW" sz="2400" dirty="0">
                <a:solidFill>
                  <a:schemeClr val="tx1"/>
                </a:solidFill>
              </a:rPr>
              <a:t>)</a:t>
            </a:r>
            <a:br>
              <a:rPr lang="en-US" altLang="zh-TW" sz="2400" dirty="0">
                <a:solidFill>
                  <a:schemeClr val="tx1"/>
                </a:solidFill>
              </a:rPr>
            </a:br>
            <a:r>
              <a:rPr lang="en-US" altLang="zh-TW" sz="2400" dirty="0">
                <a:solidFill>
                  <a:schemeClr val="accent1"/>
                </a:solidFill>
              </a:rPr>
              <a:t>National Taiwan University </a:t>
            </a:r>
            <a:r>
              <a:rPr lang="en-US" altLang="zh-TW" sz="2400" dirty="0">
                <a:solidFill>
                  <a:schemeClr val="tx1"/>
                </a:solidFill>
              </a:rPr>
              <a:t>(NTU) </a:t>
            </a:r>
          </a:p>
          <a:p>
            <a:r>
              <a:rPr lang="en-US" altLang="zh-TW" dirty="0" err="1">
                <a:solidFill>
                  <a:schemeClr val="accent1"/>
                </a:solidFill>
              </a:rPr>
              <a:t>Kavli</a:t>
            </a:r>
            <a:r>
              <a:rPr lang="en-US" altLang="zh-TW" dirty="0">
                <a:solidFill>
                  <a:schemeClr val="accent1"/>
                </a:solidFill>
              </a:rPr>
              <a:t> Institute for Particle Astrophysics and Cosmology </a:t>
            </a:r>
            <a:r>
              <a:rPr lang="en-US" altLang="zh-TW" dirty="0"/>
              <a:t>(KIPAC)</a:t>
            </a:r>
            <a:br>
              <a:rPr lang="en-US" altLang="zh-TW" dirty="0"/>
            </a:br>
            <a:r>
              <a:rPr lang="en-US" altLang="zh-TW" dirty="0">
                <a:solidFill>
                  <a:schemeClr val="accent1"/>
                </a:solidFill>
              </a:rPr>
              <a:t>SLAC and Stanford University</a:t>
            </a:r>
            <a:r>
              <a:rPr lang="en-US" altLang="zh-TW" dirty="0"/>
              <a:t> </a:t>
            </a:r>
          </a:p>
          <a:p>
            <a:endParaRPr lang="en-US" altLang="zh-TW" sz="2400" dirty="0">
              <a:solidFill>
                <a:schemeClr val="tx1"/>
              </a:solidFill>
            </a:endParaRPr>
          </a:p>
        </p:txBody>
      </p:sp>
      <p:sp>
        <p:nvSpPr>
          <p:cNvPr id="14" name="頁尾版面配置區 11"/>
          <p:cNvSpPr txBox="1">
            <a:spLocks/>
          </p:cNvSpPr>
          <p:nvPr/>
        </p:nvSpPr>
        <p:spPr>
          <a:xfrm>
            <a:off x="251520" y="116633"/>
            <a:ext cx="7251057" cy="8877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262009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826F4D-3F31-4C43-B299-FBD7BC864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500" y="783770"/>
            <a:ext cx="8583904" cy="6222671"/>
          </a:xfrm>
        </p:spPr>
        <p:txBody>
          <a:bodyPr/>
          <a:lstStyle/>
          <a:p>
            <a:r>
              <a:rPr lang="en-US" dirty="0"/>
              <a:t>Coupling between the channeled particle and the radiation field leads to spontaneous emission of photon. Under Coulomb gauge and ignoring      term, we obtain</a:t>
            </a:r>
          </a:p>
          <a:p>
            <a:endParaRPr lang="en-US" dirty="0"/>
          </a:p>
          <a:p>
            <a:r>
              <a:rPr lang="en-US" dirty="0"/>
              <a:t>Moving to the interaction representation, we writ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Identifying                                                and</a:t>
            </a:r>
          </a:p>
          <a:p>
            <a:pPr marL="0" indent="0">
              <a:buNone/>
            </a:pPr>
            <a:r>
              <a:rPr lang="en-US" dirty="0"/>
              <a:t>   neglecting          in expansion of                             , we get</a:t>
            </a:r>
          </a:p>
          <a:p>
            <a:endParaRPr lang="en-US" dirty="0"/>
          </a:p>
          <a:p>
            <a:r>
              <a:rPr lang="en-US" dirty="0"/>
              <a:t>Using Fermi golden rule, we hav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59BFCA9-1AB5-3C45-A4D4-00277894A3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038" y="1591802"/>
            <a:ext cx="457200" cy="342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E62127-5D5E-1E47-AD45-12F21D627F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364" y="2062064"/>
            <a:ext cx="8057323" cy="48691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0F9BBF1-11E0-5741-9F8C-EAADC61F1A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1005" y="3065026"/>
            <a:ext cx="4997117" cy="3736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45D0EA-7D79-4641-BD24-AB478BB7B0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716" y="3667944"/>
            <a:ext cx="896234" cy="31866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B3BBF93-A832-284C-96A6-52791347C4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5449" y="4150281"/>
            <a:ext cx="624837" cy="42812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791DDFB-C025-824E-A044-61A96D032F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057" y="3627321"/>
            <a:ext cx="2833619" cy="39990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E8D015-277D-3B47-A69B-A88EE539A7D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691" y="4156185"/>
            <a:ext cx="2209526" cy="3837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BDD6E80-9B79-534E-9319-5577BD2ACF5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2" y="4621181"/>
            <a:ext cx="6144687" cy="50092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B718303-C2C7-DB40-B846-CFC4E039739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1005" y="5609863"/>
            <a:ext cx="4718821" cy="45373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CEF2B70-6B5A-BF40-818D-004A5E70998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226" y="6054103"/>
            <a:ext cx="6927574" cy="497248"/>
          </a:xfrm>
          <a:prstGeom prst="rect">
            <a:avLst/>
          </a:prstGeom>
        </p:spPr>
      </p:pic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964828CE-023D-FA46-8920-59A22309C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9" name="Slide Number Placeholder 28">
            <a:extLst>
              <a:ext uri="{FF2B5EF4-FFF2-40B4-BE49-F238E27FC236}">
                <a16:creationId xmlns:a16="http://schemas.microsoft.com/office/drawing/2014/main" id="{51B879F2-614C-1B48-95A2-ADBBA8AF4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83689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5654AE-2AC7-C84D-82CC-9AA1BB5638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49" y="804346"/>
            <a:ext cx="8301594" cy="5810209"/>
          </a:xfrm>
        </p:spPr>
        <p:txBody>
          <a:bodyPr/>
          <a:lstStyle/>
          <a:p>
            <a:r>
              <a:rPr lang="en-US" dirty="0"/>
              <a:t>Therefore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ntegral over    gives rise to                                i.e., conservation of longitudinal momentum,</a:t>
            </a:r>
          </a:p>
          <a:p>
            <a:pPr marL="0" indent="0">
              <a:buNone/>
            </a:pPr>
            <a:r>
              <a:rPr lang="en-US" dirty="0"/>
              <a:t>                                                                  .</a:t>
            </a:r>
          </a:p>
          <a:p>
            <a:r>
              <a:rPr lang="en-US" dirty="0"/>
              <a:t>For                    the longitudinal energy</a:t>
            </a:r>
          </a:p>
          <a:p>
            <a:pPr marL="0" indent="0">
              <a:buNone/>
            </a:pPr>
            <a:r>
              <a:rPr lang="en-US" dirty="0"/>
              <a:t>   must decrease by an amount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Therefor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863689-0BF0-8A4D-86E2-EE9D5F1AF3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054" y="2427926"/>
            <a:ext cx="241300" cy="2921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EE596F4-6EF3-F94A-8FF2-2FE44F4020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521" y="1239404"/>
            <a:ext cx="7337609" cy="9893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99D2AD5-DE45-F340-8A36-2A108C80B8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45" y="2423489"/>
            <a:ext cx="2478490" cy="40771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170CBD1-4B01-0F41-BDDF-469BAA2063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704" y="3277650"/>
            <a:ext cx="2772974" cy="38482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32A2EE3-31D1-AE46-8654-0EDB742FF9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279" y="3801803"/>
            <a:ext cx="1536700" cy="406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0C738C6-A322-E84A-B458-D95A04E868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0721" y="3824894"/>
            <a:ext cx="2266444" cy="39416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1E23BFF-8944-9F4E-85E5-295AFC6A623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154" y="4716828"/>
            <a:ext cx="4944950" cy="4022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C4FA348-6D2D-2242-A4C8-1F911D6A7F6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808" y="5764262"/>
            <a:ext cx="1003895" cy="32347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871DB08-36C5-1F40-81BA-87F9616AF58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704" y="5728503"/>
            <a:ext cx="3104279" cy="374856"/>
          </a:xfrm>
          <a:prstGeom prst="rect">
            <a:avLst/>
          </a:prstGeom>
        </p:spPr>
      </p:pic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02447F9E-E22A-7545-AC2A-E9F1C9765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85DDCAA1-C3B1-7A48-87B9-0842A8C31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42391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FB19B-6FE2-C24D-9509-D3EA5050E6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43148"/>
            <a:ext cx="7886700" cy="5723907"/>
          </a:xfrm>
        </p:spPr>
        <p:txBody>
          <a:bodyPr/>
          <a:lstStyle/>
          <a:p>
            <a:r>
              <a:rPr lang="en-US" dirty="0"/>
              <a:t>It follows tha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For a small change i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ubstituting.                    for           we obtain (finally) an inequality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which is always positive definite.</a:t>
            </a:r>
          </a:p>
          <a:p>
            <a:r>
              <a:rPr lang="en-US" dirty="0">
                <a:solidFill>
                  <a:srgbClr val="C00000"/>
                </a:solidFill>
              </a:rPr>
              <a:t>We therefore conclude that both the transverse energy and transverse quantum number always decrease after a photon emission at all angles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01A9972-9AE4-4646-9BDB-236441EF3B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2" y="1305048"/>
            <a:ext cx="2876694" cy="46359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507799D-8549-F847-AAC1-F9809A31FD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846" y="1336798"/>
            <a:ext cx="4284386" cy="39584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DA91886-375C-1542-8566-76D33B503A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910523"/>
            <a:ext cx="533400" cy="4191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04671E0-5486-1A49-BB45-868F3B87FB0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402" y="2388998"/>
            <a:ext cx="6257563" cy="38029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7380AAA-7FF9-3146-8DED-5088814F05D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669" y="2947177"/>
            <a:ext cx="838200" cy="4064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93A426A-F273-C74D-B611-62F08F6321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600" y="2921777"/>
            <a:ext cx="1536700" cy="4318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38FB93F-C60B-854D-A688-6706A152134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2" y="3705101"/>
            <a:ext cx="6257839" cy="1075189"/>
          </a:xfrm>
          <a:prstGeom prst="rect">
            <a:avLst/>
          </a:prstGeom>
        </p:spPr>
      </p:pic>
      <p:sp>
        <p:nvSpPr>
          <p:cNvPr id="28" name="Footer Placeholder 27">
            <a:extLst>
              <a:ext uri="{FF2B5EF4-FFF2-40B4-BE49-F238E27FC236}">
                <a16:creationId xmlns:a16="http://schemas.microsoft.com/office/drawing/2014/main" id="{57269A25-BBB6-F445-9064-ED08A3DA6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9" name="Slide Number Placeholder 28">
            <a:extLst>
              <a:ext uri="{FF2B5EF4-FFF2-40B4-BE49-F238E27FC236}">
                <a16:creationId xmlns:a16="http://schemas.microsoft.com/office/drawing/2014/main" id="{98CD6409-F00B-5146-A35C-327B05762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11159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F5B2BB-8280-CF42-BF6F-C203F89095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688768"/>
            <a:ext cx="8123464" cy="6032665"/>
          </a:xfrm>
        </p:spPr>
        <p:txBody>
          <a:bodyPr>
            <a:normAutofit/>
          </a:bodyPr>
          <a:lstStyle/>
          <a:p>
            <a:r>
              <a:rPr lang="en-US" dirty="0"/>
              <a:t>In the undulator regime where                     the transition rate is nonzero only if                        and 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rate of change of the quantum level i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damps exponentially w. const.  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121F07-A075-6A42-8B59-ECF83E6F47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170" y="728525"/>
            <a:ext cx="1446204" cy="4049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37A6A9B-9F78-D746-AE20-A7AD43EFF4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702" y="1097644"/>
            <a:ext cx="1790700" cy="381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719DFC9-2F64-2847-AE30-8CA20D97C7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256" y="1502134"/>
            <a:ext cx="6744252" cy="152327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535FFF-2A58-4145-9B43-E43AC37C1C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82" y="3486315"/>
            <a:ext cx="7467518" cy="89984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64A24BA-DA37-BA42-8A4E-494CF40F04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300" y="5090515"/>
            <a:ext cx="6788978" cy="9868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7B9A2AE-F458-394F-92FC-7FD9A7A5655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744" y="6240587"/>
            <a:ext cx="2555256" cy="36503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737BAB5-5A08-C148-824C-11FE754AC3B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656" y="6287202"/>
            <a:ext cx="317500" cy="279400"/>
          </a:xfrm>
          <a:prstGeom prst="rect">
            <a:avLst/>
          </a:prstGeom>
        </p:spPr>
      </p:pic>
      <p:sp>
        <p:nvSpPr>
          <p:cNvPr id="20" name="Right Arrow 19">
            <a:extLst>
              <a:ext uri="{FF2B5EF4-FFF2-40B4-BE49-F238E27FC236}">
                <a16:creationId xmlns:a16="http://schemas.microsoft.com/office/drawing/2014/main" id="{9B8E3A32-CD74-6746-82BC-8545A6B7AFC2}"/>
              </a:ext>
            </a:extLst>
          </p:cNvPr>
          <p:cNvSpPr/>
          <p:nvPr/>
        </p:nvSpPr>
        <p:spPr>
          <a:xfrm>
            <a:off x="567788" y="6318559"/>
            <a:ext cx="439387" cy="254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ooter Placeholder 20">
            <a:extLst>
              <a:ext uri="{FF2B5EF4-FFF2-40B4-BE49-F238E27FC236}">
                <a16:creationId xmlns:a16="http://schemas.microsoft.com/office/drawing/2014/main" id="{17CC14F1-F04B-CF40-B1C2-DF449D807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E0B52D92-E6B2-8E41-95C7-9D69E598D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6040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F8A2E0-1C03-1541-850B-207E9656F4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257" y="736270"/>
            <a:ext cx="8657112" cy="5878286"/>
          </a:xfrm>
        </p:spPr>
        <p:txBody>
          <a:bodyPr/>
          <a:lstStyle/>
          <a:p>
            <a:r>
              <a:rPr lang="en-US" dirty="0"/>
              <a:t>The transverse action also damps exponentially, since</a:t>
            </a:r>
          </a:p>
          <a:p>
            <a:pPr marL="0" indent="0">
              <a:buNone/>
            </a:pPr>
            <a:r>
              <a:rPr lang="en-US" dirty="0"/>
              <a:t>                                                       and therefor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ecause of the lack of recoil and excitation in the transverse dimension, the action damps exponentially to its ground state                   which is stable against further radiation. </a:t>
            </a:r>
          </a:p>
          <a:p>
            <a:r>
              <a:rPr lang="en-US" dirty="0"/>
              <a:t>The normalized emittance is related to this minimum action a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where                         is the Compton wavelength. This is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   the minimum emittance limited by uncertainty principl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F438B8-29E7-4C45-861A-87458D04C2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00" y="1287153"/>
            <a:ext cx="2349500" cy="444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46C27EB-E3C5-A542-BC52-6BAB800418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800" y="1287153"/>
            <a:ext cx="1905000" cy="406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43E2D75-BD13-8845-875E-A9E78AAD64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0020" y="1731653"/>
            <a:ext cx="4140200" cy="431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DD9089-A0D2-D24B-A515-EEC30B7C3B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897" y="3084614"/>
            <a:ext cx="1320800" cy="4191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38D556D-1382-0D4E-A246-DCD164983F2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036" y="4792435"/>
            <a:ext cx="3962400" cy="533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B32D48-B13D-0E44-B020-3E2E22953FA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097" y="5353420"/>
            <a:ext cx="1854200" cy="419100"/>
          </a:xfrm>
          <a:prstGeom prst="rect">
            <a:avLst/>
          </a:prstGeom>
        </p:spPr>
      </p:pic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9B1F8DAA-D12B-BD4D-85A3-ACD13389E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D117C6D3-1ED1-2142-8FD4-1A9B583F81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9104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9B7E9-DC5F-F842-8C62-667C37F19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3024" y="112590"/>
            <a:ext cx="7886700" cy="953035"/>
          </a:xfrm>
        </p:spPr>
        <p:txBody>
          <a:bodyPr/>
          <a:lstStyle/>
          <a:p>
            <a:pPr algn="ctr"/>
            <a:r>
              <a:rPr lang="en-US" dirty="0"/>
              <a:t>Examples: crystals &amp; nanotub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FB1730-A4C2-3546-AC5F-3C3B97D71D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1881" y="866900"/>
            <a:ext cx="8668987" cy="5310064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Crystals</a:t>
            </a:r>
          </a:p>
          <a:p>
            <a:r>
              <a:rPr lang="en-US" dirty="0"/>
              <a:t>Channeling strength for typical crystal</a:t>
            </a:r>
          </a:p>
          <a:p>
            <a:pPr marL="0" indent="0">
              <a:buNone/>
            </a:pPr>
            <a:r>
              <a:rPr lang="en-US" dirty="0"/>
              <a:t>  so  </a:t>
            </a:r>
          </a:p>
          <a:p>
            <a:r>
              <a:rPr lang="en-US" dirty="0"/>
              <a:t>Typical crystal channeling potential is               . So for a particle with initial energy                   barely captured by the channel, the initial quantum level is about          So it would take                                                   to damp to the ground state.        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Nanotubes</a:t>
            </a:r>
          </a:p>
          <a:p>
            <a:r>
              <a:rPr lang="en-US" dirty="0"/>
              <a:t>Instead of parabolic, the focusing potential is more like a square-well for nanotubes, with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8D75C0-A36E-C54D-9748-4200785615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300" y="1387968"/>
            <a:ext cx="3187700" cy="3937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FE5EE29-3B33-1C4E-BF1B-04E926A2B8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790" y="1894936"/>
            <a:ext cx="1981200" cy="406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74C522C-6301-4F4D-9487-92F6B0A246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690" y="1919041"/>
            <a:ext cx="927100" cy="4445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21A41F-89F7-414E-83C7-7D49443408B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283" y="2427361"/>
            <a:ext cx="1155700" cy="406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9F99402-9C5F-A946-8E5C-45C1A33613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333" y="2804297"/>
            <a:ext cx="1524000" cy="4572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080B954-70AA-AB40-8165-DD2E32A7E9A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1934" y="3207710"/>
            <a:ext cx="749300" cy="3937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E643946-03B5-8241-9069-7D11F848EA6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911" y="3571307"/>
            <a:ext cx="2311400" cy="4445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C70FA59-B851-6542-8721-4CA60D195C6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348" y="3596707"/>
            <a:ext cx="1689100" cy="393700"/>
          </a:xfrm>
          <a:prstGeom prst="rect">
            <a:avLst/>
          </a:prstGeom>
        </p:spPr>
      </p:pic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568C7663-3F70-8F43-83CE-D62656EA1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21E33752-438A-F945-B27A-DF51E7C6E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78446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12EFF-91A9-2544-87CC-FD78914D6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36337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lassical Luminosity</a:t>
            </a:r>
            <a:br>
              <a:rPr lang="en-US" sz="3600" dirty="0">
                <a:solidFill>
                  <a:srgbClr val="C00000"/>
                </a:solidFill>
              </a:rPr>
            </a:br>
            <a:r>
              <a:rPr lang="en-US" sz="3600" dirty="0">
                <a:solidFill>
                  <a:srgbClr val="3366FF"/>
                </a:solidFill>
              </a:rPr>
              <a:t>Analogy: Collison of two galaxy cluster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5C078D7-954A-0345-B545-37D6F9C18C0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4974" y="1655474"/>
            <a:ext cx="6734051" cy="4846475"/>
          </a:xfr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AE8D9F-65D7-E741-BA5A-01BB6DDBC0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CF9F95-1C62-B546-AEB6-0FDCA56E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11334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72880"/>
            <a:ext cx="7886700" cy="2182435"/>
          </a:xfrm>
        </p:spPr>
        <p:txBody>
          <a:bodyPr>
            <a:normAutofit/>
          </a:bodyPr>
          <a:lstStyle/>
          <a:p>
            <a:pPr algn="ctr"/>
            <a:r>
              <a:rPr lang="en-US" altLang="zh-TW" b="1" dirty="0">
                <a:solidFill>
                  <a:srgbClr val="C00000"/>
                </a:solidFill>
              </a:rPr>
              <a:t>Quantum Luminosity</a:t>
            </a:r>
            <a:br>
              <a:rPr lang="en-US" altLang="zh-TW" dirty="0">
                <a:solidFill>
                  <a:srgbClr val="C00000"/>
                </a:solidFill>
              </a:rPr>
            </a:br>
            <a:r>
              <a:rPr lang="en-US" altLang="zh-TW" sz="2400" dirty="0">
                <a:solidFill>
                  <a:srgbClr val="0070C0"/>
                </a:solidFill>
              </a:rPr>
              <a:t>Chen, Huang, Ruth, “Channeling acceleration: A path to ultrahigh energy colliders”, (1995).</a:t>
            </a:r>
            <a:br>
              <a:rPr lang="en-US" altLang="zh-TW" dirty="0">
                <a:solidFill>
                  <a:srgbClr val="0070C0"/>
                </a:solidFill>
              </a:rPr>
            </a:br>
            <a:r>
              <a:rPr lang="en-US" altLang="zh-TW" sz="2400" dirty="0">
                <a:solidFill>
                  <a:srgbClr val="0070C0"/>
                </a:solidFill>
              </a:rPr>
              <a:t>Chen, Noble, “Crystal channel collider: Ultra-high energy and luminosity in the next century”, (1998).</a:t>
            </a:r>
            <a:endParaRPr lang="zh-TW" altLang="en-US" dirty="0">
              <a:solidFill>
                <a:srgbClr val="0070C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3B823-45CD-49B6-BF28-3C200612834C}" type="slidenum">
              <a:rPr lang="zh-TW" altLang="en-US" sz="1800"/>
              <a:t>17</a:t>
            </a:fld>
            <a:endParaRPr lang="zh-TW" alt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42A8CB-135E-6240-9B4A-BC0A04F1C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4435" y="2416656"/>
            <a:ext cx="8415130" cy="4293705"/>
          </a:xfrm>
        </p:spPr>
        <p:txBody>
          <a:bodyPr>
            <a:noAutofit/>
          </a:bodyPr>
          <a:lstStyle/>
          <a:p>
            <a:r>
              <a:rPr lang="en-US" dirty="0"/>
              <a:t>All the channeling radiation damping results are not affected by adiabatic acceleration, provided that it satisfies the condition,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acceleration gradient is                             in metals  and                         in semiconductors. In comparison,              for                          for a channeled particle with an initial energy of                  Thus once the particle is damped to its transverse ground state, it will remain there during adiabatic acceleration.</a:t>
            </a:r>
          </a:p>
          <a:p>
            <a:pPr marL="0" indent="0">
              <a:buNone/>
            </a:pPr>
            <a:r>
              <a:rPr lang="en-US" dirty="0"/>
              <a:t>                            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26F7F8-84DD-B245-87CF-A405207093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123" y="3392496"/>
            <a:ext cx="4300778" cy="8191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D3E311E-9483-6640-BD9D-BBDB2B8DB3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503" y="4306833"/>
            <a:ext cx="2245881" cy="3359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CD9956-A57B-C74F-89A9-205EE201C8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069" y="4659940"/>
            <a:ext cx="1896575" cy="42765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63465FF-E2F7-7F43-A2DF-26A845E5B0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5046427"/>
            <a:ext cx="2458219" cy="38085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BA6BF85-C5C1-754A-BE13-3CB3E458FE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516" y="5438393"/>
            <a:ext cx="1293967" cy="359435"/>
          </a:xfrm>
          <a:prstGeom prst="rect">
            <a:avLst/>
          </a:prstGeom>
        </p:spPr>
      </p:pic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828E283D-5A19-2D4C-89CD-7C5CA5309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83882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DA4DD-5FBC-054E-8461-A207E32BA3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070" y="410815"/>
            <a:ext cx="8507896" cy="6175513"/>
          </a:xfrm>
        </p:spPr>
        <p:txBody>
          <a:bodyPr>
            <a:normAutofit fontScale="85000" lnSpcReduction="20000"/>
          </a:bodyPr>
          <a:lstStyle/>
          <a:p>
            <a:r>
              <a:rPr lang="en-US" sz="3000" dirty="0">
                <a:solidFill>
                  <a:srgbClr val="C00000"/>
                </a:solidFill>
              </a:rPr>
              <a:t>Idea 1: Acceleration and collision within the same   </a:t>
            </a:r>
          </a:p>
          <a:p>
            <a:pPr marL="0" indent="0">
              <a:buNone/>
            </a:pPr>
            <a:r>
              <a:rPr lang="en-US" sz="3000" dirty="0">
                <a:solidFill>
                  <a:srgbClr val="C00000"/>
                </a:solidFill>
              </a:rPr>
              <a:t>                crystal channels. </a:t>
            </a:r>
          </a:p>
          <a:p>
            <a:r>
              <a:rPr lang="en-US" sz="3000" dirty="0">
                <a:solidFill>
                  <a:srgbClr val="C00000"/>
                </a:solidFill>
              </a:rPr>
              <a:t>Ideal 2: As a final focusing system for conventional </a:t>
            </a:r>
          </a:p>
          <a:p>
            <a:pPr marL="0" indent="0">
              <a:buNone/>
            </a:pPr>
            <a:r>
              <a:rPr lang="en-US" sz="3000" dirty="0">
                <a:solidFill>
                  <a:srgbClr val="C00000"/>
                </a:solidFill>
              </a:rPr>
              <a:t>                 colliders</a:t>
            </a:r>
          </a:p>
          <a:p>
            <a:pPr marL="0" indent="0">
              <a:buNone/>
            </a:pPr>
            <a:endParaRPr lang="en-US" sz="3000" dirty="0"/>
          </a:p>
          <a:p>
            <a:r>
              <a:rPr lang="en-US" sz="3000" dirty="0"/>
              <a:t>Let there be       particles captured in every channel </a:t>
            </a:r>
          </a:p>
          <a:p>
            <a:pPr marL="0" indent="0">
              <a:buNone/>
            </a:pPr>
            <a:r>
              <a:rPr lang="en-US" sz="3000" dirty="0"/>
              <a:t>   during each injection. Since there is no depth-of-focus, </a:t>
            </a:r>
          </a:p>
          <a:p>
            <a:pPr marL="0" indent="0">
              <a:buNone/>
            </a:pPr>
            <a:r>
              <a:rPr lang="en-US" sz="3000" dirty="0"/>
              <a:t>   all       Particles within each channel will pass through </a:t>
            </a:r>
          </a:p>
          <a:p>
            <a:pPr marL="0" indent="0">
              <a:buNone/>
            </a:pPr>
            <a:r>
              <a:rPr lang="en-US" sz="3000" dirty="0"/>
              <a:t>   particles from the opposite side. </a:t>
            </a:r>
          </a:p>
          <a:p>
            <a:r>
              <a:rPr lang="en-US" sz="3000" dirty="0"/>
              <a:t>The luminosity for each channel is, therefore,</a:t>
            </a:r>
          </a:p>
          <a:p>
            <a:endParaRPr lang="en-US" sz="3000" dirty="0"/>
          </a:p>
          <a:p>
            <a:pPr marL="0" indent="0">
              <a:buNone/>
            </a:pPr>
            <a:r>
              <a:rPr lang="en-US" sz="3000" dirty="0"/>
              <a:t>     </a:t>
            </a:r>
          </a:p>
          <a:p>
            <a:pPr marL="0" indent="0">
              <a:buNone/>
            </a:pPr>
            <a:r>
              <a:rPr lang="en-US" sz="3000" dirty="0"/>
              <a:t>   where                                    and      is the probability   </a:t>
            </a:r>
          </a:p>
          <a:p>
            <a:pPr marL="0" indent="0">
              <a:buNone/>
            </a:pPr>
            <a:r>
              <a:rPr lang="en-US" sz="3000" dirty="0"/>
              <a:t>   density of the colliding particles in their transverse   </a:t>
            </a:r>
          </a:p>
          <a:p>
            <a:pPr marL="0" indent="0">
              <a:buNone/>
            </a:pPr>
            <a:r>
              <a:rPr lang="en-US" sz="3000" dirty="0"/>
              <a:t>   ground state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5557C8-37F5-A246-AD17-05E0664D56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6448" y="2398496"/>
            <a:ext cx="419517" cy="3523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BDBB55A-4098-4C4C-BB80-CC4F817F4D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299" y="3204645"/>
            <a:ext cx="417205" cy="3504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C3BFEB-0133-4C4E-9582-7312CC70B5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2034" y="3217897"/>
            <a:ext cx="427777" cy="3593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869BCC-20B8-BF41-A8A8-B58A975500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299" y="4471910"/>
            <a:ext cx="7153017" cy="7987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7CE7710-F1F1-324A-B0AC-B409A96C2A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176" y="5257106"/>
            <a:ext cx="2573723" cy="3486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CF595B0-F4E2-094B-823F-50602A2A28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3364" y="5260695"/>
            <a:ext cx="393700" cy="368300"/>
          </a:xfrm>
          <a:prstGeom prst="rect">
            <a:avLst/>
          </a:prstGeom>
        </p:spPr>
      </p:pic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66489856-7ED3-A44C-9C97-FEB5605D2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73E3A97-B4A3-2549-A7C3-C517FC521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4157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40CE0F-4495-1541-9261-4EC8908F2C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0572" y="331300"/>
            <a:ext cx="8481391" cy="6321291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where       is the longitudinal distribution of       particle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rrying out the integration, we find the luminosity per channel: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Let there be.       channels in the crystal lattice. Then the total </a:t>
            </a:r>
            <a:r>
              <a:rPr lang="en-US" dirty="0">
                <a:solidFill>
                  <a:srgbClr val="C00000"/>
                </a:solidFill>
              </a:rPr>
              <a:t>quantum luminosity </a:t>
            </a:r>
            <a:r>
              <a:rPr lang="en-US" dirty="0"/>
              <a:t>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BF7B70-46E8-0549-9EF0-9FE022190F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6310" y="3763112"/>
            <a:ext cx="4413527" cy="97944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789D781-B4AB-AE4C-BC40-39A54926B9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289" y="1893492"/>
            <a:ext cx="8017567" cy="98109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0355FC-342D-0E46-A2D8-405E10D06C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418" y="1397869"/>
            <a:ext cx="431800" cy="431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6F1F683-95E8-004B-9D53-EFCDE8A8F9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016" y="1383968"/>
            <a:ext cx="470336" cy="39508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6EE78A1-C4C3-2544-A2D3-F9323D8F1F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671" y="540851"/>
            <a:ext cx="6045200" cy="6731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7322BC0-023A-D14E-A91C-11CA60D167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3443" y="5859207"/>
            <a:ext cx="774700" cy="5207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AC9D5E9-5A03-E64E-907A-884CEAB6430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0117" y="5848939"/>
            <a:ext cx="1104961" cy="64856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9B7B03F-5F23-0644-A6D8-FE8DB22F7C0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078" y="5645739"/>
            <a:ext cx="1816100" cy="9271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E478F58-3C57-E24D-8082-81FB7235257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293" y="4854420"/>
            <a:ext cx="571500" cy="419100"/>
          </a:xfrm>
          <a:prstGeom prst="rect">
            <a:avLst/>
          </a:prstGeom>
        </p:spPr>
      </p:pic>
      <p:sp>
        <p:nvSpPr>
          <p:cNvPr id="33" name="Footer Placeholder 32">
            <a:extLst>
              <a:ext uri="{FF2B5EF4-FFF2-40B4-BE49-F238E27FC236}">
                <a16:creationId xmlns:a16="http://schemas.microsoft.com/office/drawing/2014/main" id="{8914562B-E366-DA4C-832B-D94370AEED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34" name="Slide Number Placeholder 33">
            <a:extLst>
              <a:ext uri="{FF2B5EF4-FFF2-40B4-BE49-F238E27FC236}">
                <a16:creationId xmlns:a16="http://schemas.microsoft.com/office/drawing/2014/main" id="{42AAB3D3-C831-2F40-90CF-1600E063D5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3232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01207"/>
            <a:ext cx="9042826" cy="2000474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Plasma Wakefield Acceleration</a:t>
            </a:r>
            <a:br>
              <a:rPr lang="en-US" sz="4900" dirty="0">
                <a:solidFill>
                  <a:srgbClr val="C0504D"/>
                </a:solidFill>
              </a:rPr>
            </a:br>
            <a:r>
              <a:rPr lang="en-US" sz="2400" dirty="0">
                <a:solidFill>
                  <a:srgbClr val="3366FF"/>
                </a:solidFill>
              </a:rPr>
              <a:t>Tajima-Dawson (1979) (LWFA)   </a:t>
            </a:r>
            <a:br>
              <a:rPr lang="en-US" sz="2400" dirty="0">
                <a:solidFill>
                  <a:srgbClr val="3366FF"/>
                </a:solidFill>
              </a:rPr>
            </a:br>
            <a:r>
              <a:rPr lang="en-US" sz="2400" dirty="0">
                <a:solidFill>
                  <a:srgbClr val="3366FF"/>
                </a:solidFill>
              </a:rPr>
              <a:t>Chen-Huff-Dawson (1984), Chen-Dawson-Huff-</a:t>
            </a:r>
            <a:r>
              <a:rPr lang="en-US" sz="2400" dirty="0" err="1">
                <a:solidFill>
                  <a:srgbClr val="3366FF"/>
                </a:solidFill>
              </a:rPr>
              <a:t>Katsouleas</a:t>
            </a:r>
            <a:r>
              <a:rPr lang="en-US" sz="2400" dirty="0">
                <a:solidFill>
                  <a:srgbClr val="3366FF"/>
                </a:solidFill>
              </a:rPr>
              <a:t> (1985) (PWF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2E8D4-D472-EB47-A751-970602E097F9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83" y="2101681"/>
            <a:ext cx="8695639" cy="31304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0908" y="5402244"/>
            <a:ext cx="79221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LAC &amp; LBL- </a:t>
            </a:r>
            <a:r>
              <a:rPr lang="en-US" sz="2800" dirty="0">
                <a:solidFill>
                  <a:srgbClr val="C00000"/>
                </a:solidFill>
              </a:rPr>
              <a:t>Acceleration of O(100) </a:t>
            </a:r>
            <a:r>
              <a:rPr lang="en-US" sz="2800" dirty="0" err="1">
                <a:solidFill>
                  <a:srgbClr val="C00000"/>
                </a:solidFill>
              </a:rPr>
              <a:t>GeV</a:t>
            </a:r>
            <a:r>
              <a:rPr lang="en-US" sz="2800" dirty="0">
                <a:solidFill>
                  <a:srgbClr val="C00000"/>
                </a:solidFill>
              </a:rPr>
              <a:t>/m observed!</a:t>
            </a:r>
          </a:p>
          <a:p>
            <a:r>
              <a:rPr lang="en-US" sz="2800" dirty="0"/>
              <a:t>AWAKE</a:t>
            </a:r>
            <a:r>
              <a:rPr lang="en-US" sz="2800" dirty="0">
                <a:solidFill>
                  <a:srgbClr val="000000"/>
                </a:solidFill>
              </a:rPr>
              <a:t>- A new experiment at CERN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5746DF0-7EC7-1543-A955-72BA55AEA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99339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FDCDA3-5ACE-7445-9FAC-DCF43629E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8406" y="450574"/>
            <a:ext cx="8241250" cy="6031189"/>
          </a:xfrm>
        </p:spPr>
        <p:txBody>
          <a:bodyPr>
            <a:normAutofit/>
          </a:bodyPr>
          <a:lstStyle/>
          <a:p>
            <a:r>
              <a:rPr lang="en-US" dirty="0"/>
              <a:t>The number of particles in a channel,      , is determined by two factors, the number of bunches in a train,       , and the number of particles in a bunch,       The crystal lattice would disrupt in about                           or               or about 100 plasma oscillations, which imposes a limit, </a:t>
            </a:r>
          </a:p>
          <a:p>
            <a:r>
              <a:rPr lang="en-US" dirty="0"/>
              <a:t>The number of particles in each plasma oscillation bucket is limited by beam loading, which yields               </a:t>
            </a:r>
          </a:p>
          <a:p>
            <a:r>
              <a:rPr lang="en-US" dirty="0">
                <a:solidFill>
                  <a:srgbClr val="C00000"/>
                </a:solidFill>
              </a:rPr>
              <a:t>Note that these limitations are associated with </a:t>
            </a:r>
            <a:r>
              <a:rPr lang="en-US" i="1" dirty="0">
                <a:solidFill>
                  <a:srgbClr val="3366FF"/>
                </a:solidFill>
              </a:rPr>
              <a:t>Idea-1</a:t>
            </a:r>
            <a:r>
              <a:rPr lang="en-US" dirty="0">
                <a:solidFill>
                  <a:srgbClr val="C00000"/>
                </a:solidFill>
              </a:rPr>
              <a:t> only. If we follow </a:t>
            </a:r>
            <a:r>
              <a:rPr lang="en-US" i="1" dirty="0">
                <a:solidFill>
                  <a:srgbClr val="3366FF"/>
                </a:solidFill>
              </a:rPr>
              <a:t>Idea-2</a:t>
            </a:r>
            <a:r>
              <a:rPr lang="en-US" dirty="0">
                <a:solidFill>
                  <a:srgbClr val="C00000"/>
                </a:solidFill>
              </a:rPr>
              <a:t>, then they can be removed.</a:t>
            </a:r>
          </a:p>
          <a:p>
            <a:r>
              <a:rPr lang="en-US" dirty="0"/>
              <a:t>The cross sectional area of a particle at transverse ground state is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9ADF7D-14D5-3148-8DCA-84AB5AC422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501" y="3299781"/>
            <a:ext cx="1098155" cy="3327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CDE3C7-AA9B-5848-811A-870A88C21B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2400153"/>
            <a:ext cx="1581150" cy="4312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73BFB71-6D90-E24D-9F2F-85578F0A66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47" y="2016083"/>
            <a:ext cx="1468783" cy="413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A40CD-6C1A-F742-A452-0228471568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8881" y="1262560"/>
            <a:ext cx="480775" cy="3715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BFB7431-3FCE-4441-BE96-F59C613D00C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716" y="1262560"/>
            <a:ext cx="469900" cy="406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A6D96A1-E4E1-0943-9401-442928C546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2578" y="477078"/>
            <a:ext cx="470336" cy="395082"/>
          </a:xfrm>
          <a:prstGeom prst="rect">
            <a:avLst/>
          </a:prstGeom>
        </p:spPr>
      </p:pic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AC3A5999-4C8A-854C-AC5D-4E3A70C59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45B8DDC0-B498-B348-9B41-88D1537A9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20</a:t>
            </a:fld>
            <a:endParaRPr lang="zh-TW" alt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25F3C1E-94F4-5C47-981C-9AD3357D52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5723228"/>
            <a:ext cx="1104900" cy="381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CB147D0-55E2-B94B-AAB8-31C8410552F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572" y="5545428"/>
            <a:ext cx="774700" cy="7366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B8F27F0-4E4A-214D-B507-1142D585858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770" y="5745163"/>
            <a:ext cx="304800" cy="2921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5D5099A-0C0C-3D44-8596-01A5140B526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7472" y="5731456"/>
            <a:ext cx="419100" cy="342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AFC6131-D95A-7249-9D68-51DECE631418}"/>
                  </a:ext>
                </a:extLst>
              </p:cNvPr>
              <p:cNvSpPr txBox="1"/>
              <p:nvPr/>
            </p:nvSpPr>
            <p:spPr>
              <a:xfrm>
                <a:off x="4703694" y="5429010"/>
                <a:ext cx="3276808" cy="8768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6 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0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𝑒𝑉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AFC6131-D95A-7249-9D68-51DECE631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694" y="5429010"/>
                <a:ext cx="3276808" cy="876843"/>
              </a:xfrm>
              <a:prstGeom prst="rect">
                <a:avLst/>
              </a:prstGeom>
              <a:blipFill>
                <a:blip r:embed="rId12"/>
                <a:stretch>
                  <a:fillRect l="-1544" r="-2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4441A2A-A49C-D64C-8BA1-89CE823EC81D}"/>
                  </a:ext>
                </a:extLst>
              </p:cNvPr>
              <p:cNvSpPr txBox="1"/>
              <p:nvPr/>
            </p:nvSpPr>
            <p:spPr>
              <a:xfrm>
                <a:off x="-3399475" y="9162427"/>
                <a:ext cx="3276808" cy="5225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6 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0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𝑒𝑉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4441A2A-A49C-D64C-8BA1-89CE823EC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99475" y="9162427"/>
                <a:ext cx="3276808" cy="522515"/>
              </a:xfrm>
              <a:prstGeom prst="rect">
                <a:avLst/>
              </a:prstGeom>
              <a:blipFill>
                <a:blip r:embed="rId13"/>
                <a:stretch>
                  <a:fillRect l="-1544" t="-6977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7012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00EBE7-BC17-7448-92B9-0D2DEF3FD4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6835" y="410817"/>
            <a:ext cx="8229599" cy="6082748"/>
          </a:xfrm>
        </p:spPr>
        <p:txBody>
          <a:bodyPr>
            <a:normAutofit/>
          </a:bodyPr>
          <a:lstStyle/>
          <a:p>
            <a:r>
              <a:rPr lang="en-US" dirty="0"/>
              <a:t>The luminosity is therefor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o use a proton collider to discover new physics at center-of-mass energy         may require a luminosity           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mplies                           at                  and</a:t>
            </a:r>
          </a:p>
          <a:p>
            <a:pPr marL="0" indent="0">
              <a:buNone/>
            </a:pPr>
            <a:r>
              <a:rPr lang="en-US" dirty="0"/>
              <a:t>   at                 The former can be easily attained.         </a:t>
            </a:r>
          </a:p>
          <a:p>
            <a:r>
              <a:rPr lang="en-US" dirty="0"/>
              <a:t>The average beam powers at these energies are</a:t>
            </a:r>
          </a:p>
          <a:p>
            <a:pPr marL="0" indent="0">
              <a:buNone/>
            </a:pPr>
            <a:r>
              <a:rPr lang="en-US" dirty="0"/>
              <a:t>   and                        respectively.    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4BE153C-763F-2049-9452-98A593BD8A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136" y="3370929"/>
            <a:ext cx="1281043" cy="3888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E73CB7-F20A-FA46-BAA2-6F210BA144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836" y="3890042"/>
            <a:ext cx="1306443" cy="39418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2666B0-EB58-3243-8948-A35F714357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859" y="4413093"/>
            <a:ext cx="602145" cy="35420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317E85B-9ECB-C746-A4C7-5B9F77077B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804" y="4406090"/>
            <a:ext cx="638314" cy="35217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7B5B725-191F-414E-A534-A2320AEB5F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964" y="4905060"/>
            <a:ext cx="1799048" cy="366085"/>
          </a:xfrm>
          <a:prstGeom prst="rect">
            <a:avLst/>
          </a:prstGeom>
        </p:spPr>
      </p:pic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E664C24C-B086-5144-A2B3-9DA752C22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10195020-86E4-2D4B-B23A-CEA7E2400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32FFEEC-1500-4044-B177-D75C575253C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682" y="1854624"/>
            <a:ext cx="646595" cy="42363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393EEA5-31F4-DF48-B15B-F48446255C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9485" y="948774"/>
            <a:ext cx="4397799" cy="44199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AF0943A-8662-5040-B11A-90F3832C67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585" y="928060"/>
            <a:ext cx="469900" cy="4699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6BF1CF2-FA3D-DC4A-98D4-7A775B988DC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0" y="2358144"/>
            <a:ext cx="469900" cy="4699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BEBD511-04A2-414F-B952-E79BB9B7551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3900" y="2362070"/>
            <a:ext cx="4770731" cy="4759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8F5C5C-9C3E-6E41-AD9C-95D956E00317}"/>
                  </a:ext>
                </a:extLst>
              </p:cNvPr>
              <p:cNvSpPr txBox="1"/>
              <p:nvPr/>
            </p:nvSpPr>
            <p:spPr>
              <a:xfrm>
                <a:off x="6310015" y="450546"/>
                <a:ext cx="1751120" cy="1273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00 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𝑀𝑒𝑉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8F5C5C-9C3E-6E41-AD9C-95D956E00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015" y="450546"/>
                <a:ext cx="1751120" cy="1273041"/>
              </a:xfrm>
              <a:prstGeom prst="rect">
                <a:avLst/>
              </a:prstGeom>
              <a:blipFill>
                <a:blip r:embed="rId11"/>
                <a:stretch>
                  <a:fillRect r="-2878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>
            <a:extLst>
              <a:ext uri="{FF2B5EF4-FFF2-40B4-BE49-F238E27FC236}">
                <a16:creationId xmlns:a16="http://schemas.microsoft.com/office/drawing/2014/main" id="{012D8CA3-A03E-DD4C-9C48-6DF7F173449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279" y="3397157"/>
            <a:ext cx="1554647" cy="40009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2DCCB-05A9-E949-807C-EE5E3D5BC3FD}"/>
                  </a:ext>
                </a:extLst>
              </p:cNvPr>
              <p:cNvSpPr txBox="1"/>
              <p:nvPr/>
            </p:nvSpPr>
            <p:spPr>
              <a:xfrm>
                <a:off x="4027255" y="3389965"/>
                <a:ext cx="611005" cy="3825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2DCCB-05A9-E949-807C-EE5E3D5BC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255" y="3389965"/>
                <a:ext cx="611005" cy="382584"/>
              </a:xfrm>
              <a:prstGeom prst="rect">
                <a:avLst/>
              </a:prstGeom>
              <a:blipFill>
                <a:blip r:embed="rId13"/>
                <a:stretch>
                  <a:fillRect l="-6122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8A2D2FA-392B-164F-A9CB-B48B5B6E5CD3}"/>
                  </a:ext>
                </a:extLst>
              </p:cNvPr>
              <p:cNvSpPr txBox="1"/>
              <p:nvPr/>
            </p:nvSpPr>
            <p:spPr>
              <a:xfrm>
                <a:off x="7039540" y="3370929"/>
                <a:ext cx="8942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8A2D2FA-392B-164F-A9CB-B48B5B6E5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9540" y="3370929"/>
                <a:ext cx="894219" cy="369332"/>
              </a:xfrm>
              <a:prstGeom prst="rect">
                <a:avLst/>
              </a:prstGeom>
              <a:blipFill>
                <a:blip r:embed="rId14"/>
                <a:stretch>
                  <a:fillRect l="-1389" r="-1389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02318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47328"/>
            <a:ext cx="7886700" cy="792359"/>
          </a:xfrm>
        </p:spPr>
        <p:txBody>
          <a:bodyPr/>
          <a:lstStyle/>
          <a:p>
            <a:pPr algn="ctr"/>
            <a:r>
              <a:rPr lang="en-US" altLang="zh-TW" b="1" dirty="0">
                <a:solidFill>
                  <a:srgbClr val="C00000"/>
                </a:solidFill>
              </a:rPr>
              <a:t>Discussion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3B823-45CD-49B6-BF28-3C200612834C}" type="slidenum">
              <a:rPr lang="zh-TW" altLang="en-US" sz="1800"/>
              <a:t>22</a:t>
            </a:fld>
            <a:endParaRPr lang="zh-TW" alt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42A8CB-135E-6240-9B4A-BC0A04F1C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043" y="1139687"/>
            <a:ext cx="8719931" cy="532737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hanneling acceleration inside crystals or nanotubes may provide the ultimate acceleration gradient through plasma </a:t>
            </a:r>
            <a:r>
              <a:rPr lang="en-US" dirty="0" err="1"/>
              <a:t>wakefields</a:t>
            </a:r>
            <a:r>
              <a:rPr lang="en-US" dirty="0"/>
              <a:t>.</a:t>
            </a:r>
          </a:p>
          <a:p>
            <a:r>
              <a:rPr lang="en-US" dirty="0"/>
              <a:t>Channeling radiation results in an absolute damping of transverse emittance limited only by uncertainty principle.</a:t>
            </a:r>
          </a:p>
          <a:p>
            <a:r>
              <a:rPr lang="en-US" dirty="0"/>
              <a:t>One surprising bonus is that it also provides the ultimate luminosity, the quantum luminosity, associated with the overlapping wave-functions of colliding particles in their ground states.</a:t>
            </a:r>
          </a:p>
          <a:p>
            <a:r>
              <a:rPr lang="en-US" dirty="0"/>
              <a:t>We assumed ideal channels and did not discuss about excitations due to scatterings in channels, misalignments, etc. which have been investigated in Chen-Huang-Ruth (1995) and Chen-Noble (1998). 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949D21-48AD-E74A-BF3E-F9838741E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83751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66"/>
            <a:ext cx="8229600" cy="724187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C0504D"/>
                </a:solidFill>
              </a:rPr>
              <a:t>John Dawson Conn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2E8D4-D472-EB47-A751-970602E097F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0" name="Picture 9" descr="John Daws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542" y="1934984"/>
            <a:ext cx="2868258" cy="34419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72876" y="5686500"/>
            <a:ext cx="64462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Toshi</a:t>
            </a:r>
            <a:r>
              <a:rPr lang="en-US" sz="2400" dirty="0"/>
              <a:t> Tajima, postdoc of John Dawson: 1978-1980</a:t>
            </a:r>
          </a:p>
          <a:p>
            <a:r>
              <a:rPr lang="en-US" sz="2400" dirty="0"/>
              <a:t>Pisin Chen, postdoc of John Dawson: 1984-1986 </a:t>
            </a:r>
          </a:p>
        </p:txBody>
      </p:sp>
      <p:pic>
        <p:nvPicPr>
          <p:cNvPr id="12" name="Picture 11" descr="J J Sakurai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54" y="2035761"/>
            <a:ext cx="2286000" cy="2971800"/>
          </a:xfrm>
          <a:prstGeom prst="rect">
            <a:avLst/>
          </a:prstGeom>
        </p:spPr>
      </p:pic>
      <p:pic>
        <p:nvPicPr>
          <p:cNvPr id="13" name="Picture 12" descr="Modern Quantum Mechanic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9362" y="2760173"/>
            <a:ext cx="1855201" cy="280643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1299" y="5007561"/>
            <a:ext cx="2269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J Sakurai (1934-1983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7322" y="650766"/>
            <a:ext cx="885448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“The Future of High Energy Physics”, </a:t>
            </a:r>
            <a:r>
              <a:rPr lang="en-US" sz="2800" i="1" dirty="0">
                <a:solidFill>
                  <a:schemeClr val="accent1"/>
                </a:solidFill>
              </a:rPr>
              <a:t>Science</a:t>
            </a:r>
            <a:r>
              <a:rPr lang="en-US" sz="2800" dirty="0">
                <a:solidFill>
                  <a:schemeClr val="accent1"/>
                </a:solidFill>
              </a:rPr>
              <a:t> (1983): </a:t>
            </a:r>
          </a:p>
          <a:p>
            <a:r>
              <a:rPr lang="en-US" sz="2800" dirty="0">
                <a:solidFill>
                  <a:srgbClr val="C0504D"/>
                </a:solidFill>
              </a:rPr>
              <a:t>“Tajima and Dawson recently proposed laser acceleration...</a:t>
            </a:r>
          </a:p>
          <a:p>
            <a:r>
              <a:rPr lang="en-US" sz="2800" dirty="0">
                <a:solidFill>
                  <a:srgbClr val="C0504D"/>
                </a:solidFill>
              </a:rPr>
              <a:t> </a:t>
            </a:r>
            <a:r>
              <a:rPr lang="mr-IN" sz="2800" dirty="0">
                <a:solidFill>
                  <a:srgbClr val="C0504D"/>
                </a:solidFill>
              </a:rPr>
              <a:t>…</a:t>
            </a:r>
            <a:r>
              <a:rPr lang="en-US" sz="2800" dirty="0">
                <a:solidFill>
                  <a:srgbClr val="C0504D"/>
                </a:solidFill>
              </a:rPr>
              <a:t>hope of future high energy physics.”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6C8778-DE63-E541-A64D-246E43A2A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8A2229-68DB-DF41-8659-F7F2D062B08F}"/>
              </a:ext>
            </a:extLst>
          </p:cNvPr>
          <p:cNvSpPr txBox="1"/>
          <p:nvPr/>
        </p:nvSpPr>
        <p:spPr>
          <a:xfrm>
            <a:off x="5817714" y="5376893"/>
            <a:ext cx="2875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hn M Dawson (1930-2001)</a:t>
            </a:r>
          </a:p>
        </p:txBody>
      </p:sp>
    </p:spTree>
    <p:extLst>
      <p:ext uri="{BB962C8B-B14F-4D97-AF65-F5344CB8AC3E}">
        <p14:creationId xmlns:p14="http://schemas.microsoft.com/office/powerpoint/2010/main" val="4962834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485050"/>
            <a:ext cx="7886700" cy="1325563"/>
          </a:xfrm>
        </p:spPr>
        <p:txBody>
          <a:bodyPr/>
          <a:lstStyle/>
          <a:p>
            <a:pPr algn="ctr"/>
            <a:r>
              <a:rPr lang="en-US" altLang="zh-TW" dirty="0"/>
              <a:t>Pros and cons of LWFA &amp; PWF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3B823-45CD-49B6-BF28-3C200612834C}" type="slidenum">
              <a:rPr lang="zh-TW" altLang="en-US" sz="1800"/>
              <a:t>4</a:t>
            </a:fld>
            <a:endParaRPr lang="zh-TW" alt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42A8CB-135E-6240-9B4A-BC0A04F1C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677580"/>
            <a:ext cx="8038832" cy="4813371"/>
          </a:xfrm>
        </p:spPr>
        <p:txBody>
          <a:bodyPr>
            <a:normAutofit/>
          </a:bodyPr>
          <a:lstStyle/>
          <a:p>
            <a:r>
              <a:rPr lang="en-US" sz="2400" dirty="0"/>
              <a:t>LWFA and PWFA each has its own pros and cons. </a:t>
            </a:r>
          </a:p>
          <a:p>
            <a:r>
              <a:rPr lang="en-US" sz="2400" dirty="0"/>
              <a:t>LWFA: 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dirty="0">
                <a:solidFill>
                  <a:srgbClr val="0070C0"/>
                </a:solidFill>
              </a:rPr>
              <a:t>Pro</a:t>
            </a:r>
            <a:r>
              <a:rPr lang="en-US" sz="2400" dirty="0"/>
              <a:t>: Thanks to the Nobel-winning invention of chirp pulse.                    amplification (CPA) scheme, ultra-intense lasers are compact and more readily available.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dirty="0">
                <a:solidFill>
                  <a:srgbClr val="C00000"/>
                </a:solidFill>
              </a:rPr>
              <a:t>Con</a:t>
            </a:r>
            <a:r>
              <a:rPr lang="en-US" sz="2400" dirty="0"/>
              <a:t>: Short Raleigh length          Acceleration sections short; Staging is a challenge.  </a:t>
            </a:r>
          </a:p>
          <a:p>
            <a:r>
              <a:rPr lang="en-US" sz="2400" dirty="0"/>
              <a:t>PWFA: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>
                <a:solidFill>
                  <a:srgbClr val="0070C0"/>
                </a:solidFill>
              </a:rPr>
              <a:t>Pro</a:t>
            </a:r>
            <a:r>
              <a:rPr lang="en-US" sz="2400" dirty="0"/>
              <a:t>: Particle beams less diverging (emittance low)  Acceleration sections longer.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>
                <a:solidFill>
                  <a:srgbClr val="C00000"/>
                </a:solidFill>
              </a:rPr>
              <a:t>Con</a:t>
            </a:r>
            <a:r>
              <a:rPr lang="en-US" sz="2400" dirty="0"/>
              <a:t>: Massive infrastructure, few facilities in the world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C7C1AE-53B9-D640-BD18-74B69EF3E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EB656A24-61E7-0D43-AD0D-F4043824FD0F}"/>
              </a:ext>
            </a:extLst>
          </p:cNvPr>
          <p:cNvSpPr/>
          <p:nvPr/>
        </p:nvSpPr>
        <p:spPr>
          <a:xfrm>
            <a:off x="7266956" y="5019846"/>
            <a:ext cx="439387" cy="254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EA1E899E-7E95-5442-B42B-9557C90C4D77}"/>
              </a:ext>
            </a:extLst>
          </p:cNvPr>
          <p:cNvSpPr/>
          <p:nvPr/>
        </p:nvSpPr>
        <p:spPr>
          <a:xfrm>
            <a:off x="4132613" y="3800751"/>
            <a:ext cx="439387" cy="254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675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B7E6A-3622-EA46-99C4-63B0267C8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0359"/>
            <a:ext cx="7886700" cy="1022616"/>
          </a:xfrm>
        </p:spPr>
        <p:txBody>
          <a:bodyPr/>
          <a:lstStyle/>
          <a:p>
            <a:pPr algn="ctr"/>
            <a:r>
              <a:rPr lang="en-US" dirty="0"/>
              <a:t>Recent whitepapers, roadma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F66D38-4FCD-2C42-A4A2-22007D3DBE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16682"/>
            <a:ext cx="8422784" cy="456248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>
                <a:solidFill>
                  <a:srgbClr val="3366FF"/>
                </a:solidFill>
              </a:rPr>
              <a:t>Walker et al., “Horizon 2020 </a:t>
            </a:r>
            <a:r>
              <a:rPr lang="en-US" sz="2000" dirty="0" err="1">
                <a:solidFill>
                  <a:srgbClr val="3366FF"/>
                </a:solidFill>
              </a:rPr>
              <a:t>EuPRAXIA</a:t>
            </a:r>
            <a:r>
              <a:rPr lang="en-US" sz="2000" dirty="0">
                <a:solidFill>
                  <a:srgbClr val="3366FF"/>
                </a:solidFill>
              </a:rPr>
              <a:t> design study” (2017).</a:t>
            </a:r>
          </a:p>
          <a:p>
            <a:pPr marL="0" indent="0" algn="ctr">
              <a:buNone/>
            </a:pPr>
            <a:r>
              <a:rPr lang="en-US" sz="2000" dirty="0" err="1">
                <a:solidFill>
                  <a:srgbClr val="3366FF"/>
                </a:solidFill>
              </a:rPr>
              <a:t>Hidding</a:t>
            </a:r>
            <a:r>
              <a:rPr lang="en-US" sz="2000" dirty="0">
                <a:solidFill>
                  <a:srgbClr val="3366FF"/>
                </a:solidFill>
              </a:rPr>
              <a:t> et al., “Plasma Wakefield Accelerator Research 2019–2040- </a:t>
            </a:r>
            <a:r>
              <a:rPr lang="en-US" sz="2000" i="1" dirty="0">
                <a:solidFill>
                  <a:srgbClr val="3366FF"/>
                </a:solidFill>
              </a:rPr>
              <a:t>A community-driven UK roadmap compiled by the Plasma Wakefield Accelerator Steering Committee (PWASC)</a:t>
            </a:r>
            <a:r>
              <a:rPr lang="en-US" sz="2000" dirty="0">
                <a:solidFill>
                  <a:srgbClr val="3366FF"/>
                </a:solidFill>
              </a:rPr>
              <a:t>” (2019).</a:t>
            </a:r>
          </a:p>
          <a:p>
            <a:pPr marL="0" indent="0" algn="ctr">
              <a:buNone/>
            </a:pPr>
            <a:r>
              <a:rPr lang="en-US" sz="2000" dirty="0" err="1">
                <a:solidFill>
                  <a:srgbClr val="3366FF"/>
                </a:solidFill>
              </a:rPr>
              <a:t>Assmann</a:t>
            </a:r>
            <a:r>
              <a:rPr lang="en-US" sz="2000" dirty="0">
                <a:solidFill>
                  <a:srgbClr val="3366FF"/>
                </a:solidFill>
              </a:rPr>
              <a:t>, “</a:t>
            </a:r>
            <a:r>
              <a:rPr lang="en-US" sz="2000" dirty="0" err="1">
                <a:solidFill>
                  <a:srgbClr val="3366FF"/>
                </a:solidFill>
              </a:rPr>
              <a:t>EuPraxia</a:t>
            </a:r>
            <a:r>
              <a:rPr lang="en-US" sz="2000" dirty="0">
                <a:solidFill>
                  <a:srgbClr val="3366FF"/>
                </a:solidFill>
              </a:rPr>
              <a:t> Conceptual Design Report” (2020).</a:t>
            </a:r>
          </a:p>
          <a:p>
            <a:pPr marL="0" indent="0" algn="ctr">
              <a:buNone/>
            </a:pPr>
            <a:r>
              <a:rPr lang="en-US" sz="2000" dirty="0">
                <a:solidFill>
                  <a:srgbClr val="3366FF"/>
                </a:solidFill>
              </a:rPr>
              <a:t>Albert, “2020 Roadmap on Plasma Accelerators” (2020). </a:t>
            </a:r>
          </a:p>
          <a:p>
            <a:pPr marL="0" indent="0" algn="ctr">
              <a:buNone/>
            </a:pPr>
            <a:r>
              <a:rPr lang="en-US" sz="2000" dirty="0">
                <a:solidFill>
                  <a:srgbClr val="3366FF"/>
                </a:solidFill>
              </a:rPr>
              <a:t>Joshi, Caldwell, </a:t>
            </a:r>
            <a:r>
              <a:rPr lang="en-US" sz="2000" dirty="0" err="1">
                <a:solidFill>
                  <a:srgbClr val="3366FF"/>
                </a:solidFill>
              </a:rPr>
              <a:t>Muggli</a:t>
            </a:r>
            <a:r>
              <a:rPr lang="en-US" sz="2000" dirty="0">
                <a:solidFill>
                  <a:srgbClr val="3366FF"/>
                </a:solidFill>
              </a:rPr>
              <a:t>, “Outlook for the Future- Plasma Accelerators” (2020).</a:t>
            </a: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</a:rPr>
              <a:t>A common theme shared by most points to the direction of a hybrid LWFA-PWFA approach that takes the advantages of both scheme. </a:t>
            </a:r>
          </a:p>
          <a:p>
            <a:endParaRPr lang="en-US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D37BA1-C637-8348-8512-1AD7587D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C1934B-5CD9-5C4A-8EAA-18BBB82DE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18372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498F42-FB8B-7A4C-AED0-CF3E2D3C7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Hybrid LWFA-PWFA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6090BD8-C4F2-F64B-B177-6A144B5EDF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147" y="1694246"/>
            <a:ext cx="7201705" cy="5026933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2C4287-8AB8-0B4B-BC1C-8D62742CD1D0}"/>
              </a:ext>
            </a:extLst>
          </p:cNvPr>
          <p:cNvSpPr txBox="1"/>
          <p:nvPr/>
        </p:nvSpPr>
        <p:spPr>
          <a:xfrm>
            <a:off x="3272412" y="1321357"/>
            <a:ext cx="2599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Hidding</a:t>
            </a:r>
            <a:r>
              <a:rPr lang="en-US" dirty="0"/>
              <a:t> et al., PRL (2010).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7B013B7-0328-E54A-82E9-F08E6CCC2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C8E5300-8B63-9F44-B543-354071A62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848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629" y="163078"/>
            <a:ext cx="8882742" cy="2379210"/>
          </a:xfrm>
        </p:spPr>
        <p:txBody>
          <a:bodyPr>
            <a:normAutofit/>
          </a:bodyPr>
          <a:lstStyle/>
          <a:p>
            <a:pPr algn="ctr"/>
            <a:r>
              <a:rPr lang="en-US" altLang="zh-TW" b="1" dirty="0">
                <a:solidFill>
                  <a:srgbClr val="C00000"/>
                </a:solidFill>
              </a:rPr>
              <a:t>PWFA in Crystals and Nanotubes</a:t>
            </a:r>
            <a:br>
              <a:rPr lang="en-US" altLang="zh-TW" dirty="0">
                <a:solidFill>
                  <a:srgbClr val="C00000"/>
                </a:solidFill>
              </a:rPr>
            </a:br>
            <a:r>
              <a:rPr lang="en-US" altLang="zh-TW" sz="2000" dirty="0">
                <a:solidFill>
                  <a:srgbClr val="3366FF"/>
                </a:solidFill>
              </a:rPr>
              <a:t>Chen, Noble, “A Solid State Accelerator” (1987)</a:t>
            </a:r>
            <a:r>
              <a:rPr lang="en-US" sz="2000" dirty="0">
                <a:solidFill>
                  <a:srgbClr val="3366FF"/>
                </a:solidFill>
              </a:rPr>
              <a:t>   </a:t>
            </a:r>
            <a:br>
              <a:rPr lang="en-US" sz="2000" dirty="0">
                <a:solidFill>
                  <a:srgbClr val="3366FF"/>
                </a:solidFill>
              </a:rPr>
            </a:br>
            <a:r>
              <a:rPr lang="en-US" sz="2000" dirty="0">
                <a:solidFill>
                  <a:srgbClr val="3366FF"/>
                </a:solidFill>
              </a:rPr>
              <a:t>Chen, Nobel, “Channeled Particle Acceleration by Plasma Waves in Metals” (1987),</a:t>
            </a:r>
            <a:br>
              <a:rPr lang="en-US" sz="2000" dirty="0">
                <a:solidFill>
                  <a:srgbClr val="3366FF"/>
                </a:solidFill>
              </a:rPr>
            </a:br>
            <a:r>
              <a:rPr lang="en-US" sz="2000" dirty="0">
                <a:solidFill>
                  <a:srgbClr val="3366FF"/>
                </a:solidFill>
              </a:rPr>
              <a:t>Tajima, </a:t>
            </a:r>
            <a:r>
              <a:rPr lang="en-US" sz="2000" dirty="0" err="1">
                <a:solidFill>
                  <a:srgbClr val="3366FF"/>
                </a:solidFill>
              </a:rPr>
              <a:t>Cavenago</a:t>
            </a:r>
            <a:r>
              <a:rPr lang="en-US" sz="2000" dirty="0">
                <a:solidFill>
                  <a:srgbClr val="3366FF"/>
                </a:solidFill>
              </a:rPr>
              <a:t>, “Crystal x-ray accelerator” (1987)</a:t>
            </a:r>
            <a:br>
              <a:rPr lang="en-US" sz="2000" dirty="0">
                <a:solidFill>
                  <a:srgbClr val="3366FF"/>
                </a:solidFill>
              </a:rPr>
            </a:br>
            <a:r>
              <a:rPr lang="en-US" sz="2000" dirty="0">
                <a:solidFill>
                  <a:srgbClr val="3366FF"/>
                </a:solidFill>
              </a:rPr>
              <a:t>Zhang, Tajima et al., “PIC simulations…” (2016)</a:t>
            </a:r>
            <a:endParaRPr lang="zh-TW" altLang="en-US" sz="2000" dirty="0">
              <a:solidFill>
                <a:srgbClr val="C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3B823-45CD-49B6-BF28-3C200612834C}" type="slidenum">
              <a:rPr lang="zh-TW" altLang="en-US" sz="1800"/>
              <a:t>7</a:t>
            </a:fld>
            <a:endParaRPr lang="zh-TW" alt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42A8CB-135E-6240-9B4A-BC0A04F1C2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542288"/>
                <a:ext cx="7886700" cy="4351338"/>
              </a:xfrm>
            </p:spPr>
            <p:txBody>
              <a:bodyPr/>
              <a:lstStyle/>
              <a:p>
                <a:r>
                  <a:rPr lang="en-US" dirty="0"/>
                  <a:t>Highest possible acceleration gradient,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 err="1">
                    <a:solidFill>
                      <a:srgbClr val="0070C0"/>
                    </a:solidFill>
                  </a:rPr>
                  <a:t>TeV</a:t>
                </a:r>
                <a:r>
                  <a:rPr lang="en-US" dirty="0">
                    <a:solidFill>
                      <a:srgbClr val="0070C0"/>
                    </a:solidFill>
                  </a:rPr>
                  <a:t>/cm.</a:t>
                </a:r>
              </a:p>
              <a:p>
                <a:r>
                  <a:rPr lang="en-US" dirty="0"/>
                  <a:t>Microscopic, compact 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42A8CB-135E-6240-9B4A-BC0A04F1C2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542288"/>
                <a:ext cx="7886700" cy="4351338"/>
              </a:xfrm>
              <a:blipFill>
                <a:blip r:embed="rId2"/>
                <a:stretch>
                  <a:fillRect l="-1447" t="-2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B12B400-B48F-6F44-AD31-ED2AA633AA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171" y="3083461"/>
            <a:ext cx="3677557" cy="3052186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B29285D-E5C5-6042-A295-28286CD12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3636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485050"/>
            <a:ext cx="7886700" cy="1645708"/>
          </a:xfrm>
        </p:spPr>
        <p:txBody>
          <a:bodyPr/>
          <a:lstStyle/>
          <a:p>
            <a:pPr algn="ctr"/>
            <a:r>
              <a:rPr lang="en-US" altLang="zh-TW" b="1" dirty="0">
                <a:solidFill>
                  <a:srgbClr val="C00000"/>
                </a:solidFill>
              </a:rPr>
              <a:t>Absolute Damping in Channels</a:t>
            </a:r>
            <a:br>
              <a:rPr lang="en-US" altLang="zh-TW" dirty="0"/>
            </a:br>
            <a:r>
              <a:rPr lang="en-US" altLang="zh-TW" sz="2400" dirty="0">
                <a:solidFill>
                  <a:schemeClr val="accent1"/>
                </a:solidFill>
              </a:rPr>
              <a:t>Huang, Chen, Ruth, “Radiation reaction in continuous focusing channels”, PRL (1994)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23B823-45CD-49B6-BF28-3C200612834C}" type="slidenum">
              <a:rPr lang="zh-TW" altLang="en-US" sz="1800"/>
              <a:t>8</a:t>
            </a:fld>
            <a:endParaRPr lang="zh-TW" alt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42A8CB-135E-6240-9B4A-BC0A04F1C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3761" y="1983178"/>
            <a:ext cx="8573984" cy="4738297"/>
          </a:xfrm>
        </p:spPr>
        <p:txBody>
          <a:bodyPr>
            <a:normAutofit/>
          </a:bodyPr>
          <a:lstStyle/>
          <a:p>
            <a:r>
              <a:rPr lang="en-US" dirty="0"/>
              <a:t>Consider an electrostatic focusing channel that provides a transverse continuous potential,</a:t>
            </a:r>
            <a:r>
              <a:rPr lang="zh-TW" altLang="en-US" dirty="0"/>
              <a:t>                             </a:t>
            </a:r>
            <a:r>
              <a:rPr lang="en-US" altLang="zh-TW" dirty="0"/>
              <a:t>,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This is a good approximation of the </a:t>
            </a:r>
            <a:r>
              <a:rPr lang="en-US" dirty="0" err="1"/>
              <a:t>Lindhard</a:t>
            </a:r>
            <a:r>
              <a:rPr lang="en-US" dirty="0"/>
              <a:t> potential</a:t>
            </a:r>
          </a:p>
          <a:p>
            <a:pPr marL="0" indent="0">
              <a:buNone/>
            </a:pPr>
            <a:r>
              <a:rPr lang="en-US" dirty="0"/>
              <a:t>   for planar crystal channeling.</a:t>
            </a:r>
          </a:p>
          <a:p>
            <a:r>
              <a:rPr lang="en-US" dirty="0"/>
              <a:t>The channeling particle, e.g., a positron, had relativistic energy and momenta as                  ,                        , and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fining                                  we can approx. the total energy as </a:t>
            </a:r>
          </a:p>
          <a:p>
            <a:pPr marL="0" indent="0">
              <a:buNone/>
            </a:pPr>
            <a:r>
              <a:rPr lang="en-US" dirty="0"/>
              <a:t>   where                                    is the transverse energy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3CD2B1-6050-C545-A8D5-366DB225A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29718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5753100" y="29718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7581C81F-2F2E-8A44-B371-08A237391A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2479105"/>
            <a:ext cx="2089861" cy="3748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22193F-5433-A84B-820E-E531107E6D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589" y="4323031"/>
            <a:ext cx="1355919" cy="41267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22E0150-729D-3442-8092-6F9ABD6A80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3100" y="4346743"/>
            <a:ext cx="1774135" cy="4207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566B4AB-42BC-8E47-BED4-D68FFE6FD78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49" y="4764056"/>
            <a:ext cx="1962150" cy="42297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B38648A-0EB7-C440-A078-6DA27BCDC4A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364" y="5330479"/>
            <a:ext cx="2360233" cy="41715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310EFF4-945C-B74B-8053-08951BC5D4E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345" y="5733480"/>
            <a:ext cx="5870212" cy="42239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792EFA8-E516-F64A-9B75-AE71642AA03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099" y="6268545"/>
            <a:ext cx="766921" cy="36725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A4D275D-A84D-184F-BA47-53B7B1ACC41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2775" y="6251836"/>
            <a:ext cx="2034210" cy="360908"/>
          </a:xfrm>
          <a:prstGeom prst="rect">
            <a:avLst/>
          </a:prstGeom>
        </p:spPr>
      </p:pic>
      <p:sp>
        <p:nvSpPr>
          <p:cNvPr id="29" name="Footer Placeholder 28">
            <a:extLst>
              <a:ext uri="{FF2B5EF4-FFF2-40B4-BE49-F238E27FC236}">
                <a16:creationId xmlns:a16="http://schemas.microsoft.com/office/drawing/2014/main" id="{919DBD18-EAB2-6243-A588-822993DEC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/>
              <a:t>Snowmass2021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192739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BE67EC-C12E-6044-828B-02D728EB1D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5636" y="802369"/>
            <a:ext cx="8562109" cy="5593278"/>
          </a:xfrm>
        </p:spPr>
        <p:txBody>
          <a:bodyPr>
            <a:normAutofit/>
          </a:bodyPr>
          <a:lstStyle/>
          <a:p>
            <a:r>
              <a:rPr lang="en-US" dirty="0"/>
              <a:t>The motion of the particle is now decoupled into two parts, a free long. motion and a harmonic trans. oscillation with an effective mass</a:t>
            </a:r>
          </a:p>
          <a:p>
            <a:r>
              <a:rPr lang="en-US" dirty="0"/>
              <a:t>Work on crystal channeling showed that the spin degree of freedom plays negligible effect. So one can invoke Klein-Gordon equation, </a:t>
            </a:r>
          </a:p>
          <a:p>
            <a:endParaRPr lang="en-US" dirty="0"/>
          </a:p>
          <a:p>
            <a:r>
              <a:rPr lang="en-US" dirty="0"/>
              <a:t>In the absence of radiation, we let              and look the energy levels and the stationary state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where                                    length of the channel,  and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3C57D3-0CDB-3642-8763-71EC1FB70C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938" y="1618198"/>
            <a:ext cx="584200" cy="40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125EEC-6126-6441-B91B-3A4377318B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77" y="3287117"/>
            <a:ext cx="5560956" cy="4801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4AB8DF4-948F-234A-B29C-879D824E19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433" y="3879192"/>
            <a:ext cx="1104900" cy="406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3D1DE5C-B22F-0F4B-8834-7D393A9246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836" y="4270460"/>
            <a:ext cx="1590813" cy="3776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2C0027D-0142-E64B-8653-1B346549B3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705" y="4314682"/>
            <a:ext cx="1343291" cy="36908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71AC2EB-186A-0145-9E60-6CD6A31CB16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0685" y="4648135"/>
            <a:ext cx="6209311" cy="58387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617F3E5-56FC-3F45-B6D7-2A5C34AB12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347" y="5163106"/>
            <a:ext cx="7408688" cy="55352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B8239A2-19E1-B74B-84C3-E9D98CFFB07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920" y="5853142"/>
            <a:ext cx="2542750" cy="34531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AA0D796-0885-5248-876F-FAC7678F9E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1670" y="5861428"/>
            <a:ext cx="330200" cy="3048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1BF3DB1-48E8-F742-8C95-FD692F71412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25" y="6306334"/>
            <a:ext cx="2055589" cy="394387"/>
          </a:xfrm>
          <a:prstGeom prst="rect">
            <a:avLst/>
          </a:prstGeom>
        </p:spPr>
      </p:pic>
      <p:sp>
        <p:nvSpPr>
          <p:cNvPr id="26" name="Footer Placeholder 25">
            <a:extLst>
              <a:ext uri="{FF2B5EF4-FFF2-40B4-BE49-F238E27FC236}">
                <a16:creationId xmlns:a16="http://schemas.microsoft.com/office/drawing/2014/main" id="{7C9558FA-D4F3-9643-B612-941E9EA54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/>
              <a:t>Snowmass2021</a:t>
            </a:r>
            <a:endParaRPr lang="zh-TW" altLang="en-US"/>
          </a:p>
        </p:txBody>
      </p:sp>
      <p:sp>
        <p:nvSpPr>
          <p:cNvPr id="27" name="Slide Number Placeholder 26">
            <a:extLst>
              <a:ext uri="{FF2B5EF4-FFF2-40B4-BE49-F238E27FC236}">
                <a16:creationId xmlns:a16="http://schemas.microsoft.com/office/drawing/2014/main" id="{C915AF23-4F70-5F4C-B3BE-D1ABB6A87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E13E2-BA6A-4CCB-A75C-261FBE4EA56F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8451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99</TotalTime>
  <Words>1448</Words>
  <Application>Microsoft Macintosh PowerPoint</Application>
  <PresentationFormat>On-screen Show (4:3)</PresentationFormat>
  <Paragraphs>20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新細明體</vt:lpstr>
      <vt:lpstr>Arial</vt:lpstr>
      <vt:lpstr>Calibri</vt:lpstr>
      <vt:lpstr>Calibri Light</vt:lpstr>
      <vt:lpstr>Cambria Math</vt:lpstr>
      <vt:lpstr>Mangal</vt:lpstr>
      <vt:lpstr>Office Theme</vt:lpstr>
      <vt:lpstr>Equation.DSMT4</vt:lpstr>
      <vt:lpstr>Quantum Luminosity  </vt:lpstr>
      <vt:lpstr>Plasma Wakefield Acceleration Tajima-Dawson (1979) (LWFA)    Chen-Huff-Dawson (1984), Chen-Dawson-Huff-Katsouleas (1985) (PWFA)</vt:lpstr>
      <vt:lpstr>John Dawson Connection</vt:lpstr>
      <vt:lpstr>Pros and cons of LWFA &amp; PWFA</vt:lpstr>
      <vt:lpstr>Recent whitepapers, roadmaps</vt:lpstr>
      <vt:lpstr>Hybrid LWFA-PWFA</vt:lpstr>
      <vt:lpstr>PWFA in Crystals and Nanotubes Chen, Noble, “A Solid State Accelerator” (1987)    Chen, Nobel, “Channeled Particle Acceleration by Plasma Waves in Metals” (1987), Tajima, Cavenago, “Crystal x-ray accelerator” (1987) Zhang, Tajima et al., “PIC simulations…” (2016)</vt:lpstr>
      <vt:lpstr>Absolute Damping in Channels Huang, Chen, Ruth, “Radiation reaction in continuous focusing channels”, PRL (1994)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: crystals &amp; nanotubes</vt:lpstr>
      <vt:lpstr>Classical Luminosity Analogy: Collison of two galaxy clusters</vt:lpstr>
      <vt:lpstr>Quantum Luminosity Chen, Huang, Ruth, “Channeling acceleration: A path to ultrahigh energy colliders”, (1995). Chen, Noble, “Crystal channel collider: Ultra-high energy and luminosity in the next century”, (1998).</vt:lpstr>
      <vt:lpstr>PowerPoint Presentation</vt:lpstr>
      <vt:lpstr>PowerPoint Presentation</vt:lpstr>
      <vt:lpstr>PowerPoint Presentation</vt:lpstr>
      <vt:lpstr>PowerPoint Presentation</vt:lpstr>
      <vt:lpstr>Discuss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miba Gelos蔣序文</dc:creator>
  <cp:lastModifiedBy>Microsoft Office User</cp:lastModifiedBy>
  <cp:revision>199</cp:revision>
  <dcterms:created xsi:type="dcterms:W3CDTF">2018-05-21T02:53:26Z</dcterms:created>
  <dcterms:modified xsi:type="dcterms:W3CDTF">2021-02-19T14:35:23Z</dcterms:modified>
</cp:coreProperties>
</file>